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52D40DEC" w:rsidR="00971F49" w:rsidRDefault="00971F49" w:rsidP="00971F49">
      <w:pPr>
        <w:jc w:val="center"/>
      </w:pPr>
      <w:r>
        <w:t xml:space="preserve">Отчет по лабораторной работе № </w:t>
      </w:r>
      <w:r w:rsidR="008E6361">
        <w:t>6</w:t>
      </w:r>
    </w:p>
    <w:p w14:paraId="03607393" w14:textId="2EA80AF4" w:rsidR="00971F49" w:rsidRDefault="00971F49" w:rsidP="00971F49">
      <w:pPr>
        <w:jc w:val="center"/>
      </w:pPr>
      <w:r>
        <w:t>тема «</w:t>
      </w:r>
      <w:r w:rsidR="00E77076">
        <w:t>Методы и циклы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28773EEA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</w:t>
      </w:r>
      <w:r w:rsidR="008E6361">
        <w:t>Б</w:t>
      </w:r>
      <w:r>
        <w:t xml:space="preserve"> </w:t>
      </w:r>
      <w:r w:rsidR="008E6361">
        <w:t>Пеяс В.С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>
        <w:t>Нетбай</w:t>
      </w:r>
      <w:proofErr w:type="spellEnd"/>
      <w:r>
        <w:t xml:space="preserve">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127EDB07" w14:textId="256B4C96" w:rsidR="00264031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8317384" w:history="1">
        <w:r w:rsidR="00264031" w:rsidRPr="00BB1A8A">
          <w:rPr>
            <w:rStyle w:val="af0"/>
            <w:noProof/>
          </w:rPr>
          <w:t>Задание 1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7A5698C" w14:textId="6B433801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5" w:history="1">
        <w:r w:rsidR="00264031" w:rsidRPr="00BB1A8A">
          <w:rPr>
            <w:rStyle w:val="af0"/>
            <w:noProof/>
          </w:rPr>
          <w:t>1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FCED6B6" w14:textId="0B339387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6" w:history="1">
        <w:r w:rsidR="00264031" w:rsidRPr="00BB1A8A">
          <w:rPr>
            <w:rStyle w:val="af0"/>
            <w:noProof/>
            <w:lang w:val="en-US"/>
          </w:rPr>
          <w:t xml:space="preserve">1.2. </w:t>
        </w:r>
        <w:r w:rsidR="00264031" w:rsidRPr="00BB1A8A">
          <w:rPr>
            <w:rStyle w:val="af0"/>
            <w:noProof/>
          </w:rPr>
          <w:t>Решение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задачи</w:t>
        </w:r>
        <w:r w:rsidR="00264031" w:rsidRPr="00BB1A8A">
          <w:rPr>
            <w:rStyle w:val="af0"/>
            <w:noProof/>
            <w:lang w:val="en-US"/>
          </w:rPr>
          <w:t xml:space="preserve">, </w:t>
        </w:r>
        <w:r w:rsidR="00264031" w:rsidRPr="00BB1A8A">
          <w:rPr>
            <w:rStyle w:val="af0"/>
            <w:noProof/>
          </w:rPr>
          <w:t>код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D0FB619" w14:textId="173E35DA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7" w:history="1">
        <w:r w:rsidR="00264031" w:rsidRPr="00BB1A8A">
          <w:rPr>
            <w:rStyle w:val="af0"/>
            <w:noProof/>
          </w:rPr>
          <w:t>1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EC9967A" w14:textId="25CA90D9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88" w:history="1">
        <w:r w:rsidR="00264031" w:rsidRPr="00BB1A8A">
          <w:rPr>
            <w:rStyle w:val="af0"/>
            <w:noProof/>
          </w:rPr>
          <w:t>Задание 2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69EA568" w14:textId="6D19D794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9" w:history="1">
        <w:r w:rsidR="00264031" w:rsidRPr="00BB1A8A">
          <w:rPr>
            <w:rStyle w:val="af0"/>
            <w:noProof/>
          </w:rPr>
          <w:t>2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F3C4D84" w14:textId="7783150B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0" w:history="1">
        <w:r w:rsidR="00264031" w:rsidRPr="00BB1A8A">
          <w:rPr>
            <w:rStyle w:val="af0"/>
            <w:noProof/>
          </w:rPr>
          <w:t>2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1776866A" w14:textId="0194487C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1" w:history="1">
        <w:r w:rsidR="00264031" w:rsidRPr="00BB1A8A">
          <w:rPr>
            <w:rStyle w:val="af0"/>
            <w:noProof/>
          </w:rPr>
          <w:t>2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390F5298" w14:textId="45BEF5D1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2" w:history="1">
        <w:r w:rsidR="00264031" w:rsidRPr="00BB1A8A">
          <w:rPr>
            <w:rStyle w:val="af0"/>
            <w:noProof/>
          </w:rPr>
          <w:t>Задание 3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1BE07301" w14:textId="4A182C20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3" w:history="1">
        <w:r w:rsidR="00264031" w:rsidRPr="00BB1A8A">
          <w:rPr>
            <w:rStyle w:val="af0"/>
            <w:noProof/>
          </w:rPr>
          <w:t>3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CA8A26A" w14:textId="7287B415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4" w:history="1">
        <w:r w:rsidR="00264031" w:rsidRPr="00BB1A8A">
          <w:rPr>
            <w:rStyle w:val="af0"/>
            <w:noProof/>
          </w:rPr>
          <w:t>3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3C6B8710" w14:textId="058AEC01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5" w:history="1">
        <w:r w:rsidR="00264031" w:rsidRPr="00BB1A8A">
          <w:rPr>
            <w:rStyle w:val="af0"/>
            <w:noProof/>
          </w:rPr>
          <w:t>3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4294064" w14:textId="62692876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6" w:history="1">
        <w:r w:rsidR="00264031" w:rsidRPr="00BB1A8A">
          <w:rPr>
            <w:rStyle w:val="af0"/>
            <w:noProof/>
          </w:rPr>
          <w:t>Задание 4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3D97EC0F" w14:textId="7D45B576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7" w:history="1">
        <w:r w:rsidR="00264031" w:rsidRPr="00BB1A8A">
          <w:rPr>
            <w:rStyle w:val="af0"/>
            <w:noProof/>
          </w:rPr>
          <w:t>4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0847C9FA" w14:textId="5B5511B3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8" w:history="1">
        <w:r w:rsidR="00264031" w:rsidRPr="00BB1A8A">
          <w:rPr>
            <w:rStyle w:val="af0"/>
            <w:noProof/>
          </w:rPr>
          <w:t>4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451C3D15" w14:textId="22D26305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9" w:history="1">
        <w:r w:rsidR="00264031" w:rsidRPr="00BB1A8A">
          <w:rPr>
            <w:rStyle w:val="af0"/>
            <w:noProof/>
          </w:rPr>
          <w:t>4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6760307C" w14:textId="4BF37508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0" w:history="1">
        <w:r w:rsidR="00264031" w:rsidRPr="00BB1A8A">
          <w:rPr>
            <w:rStyle w:val="af0"/>
            <w:noProof/>
          </w:rPr>
          <w:t>Задание 5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7030E76D" w14:textId="2EC631A6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1" w:history="1">
        <w:r w:rsidR="00264031" w:rsidRPr="00BB1A8A">
          <w:rPr>
            <w:rStyle w:val="af0"/>
            <w:noProof/>
          </w:rPr>
          <w:t>5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1F2B2D65" w14:textId="7A1C0808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2" w:history="1">
        <w:r w:rsidR="00264031" w:rsidRPr="00BB1A8A">
          <w:rPr>
            <w:rStyle w:val="af0"/>
            <w:noProof/>
          </w:rPr>
          <w:t>5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0</w:t>
        </w:r>
        <w:r w:rsidR="00264031">
          <w:rPr>
            <w:noProof/>
            <w:webHidden/>
          </w:rPr>
          <w:fldChar w:fldCharType="end"/>
        </w:r>
      </w:hyperlink>
    </w:p>
    <w:p w14:paraId="56794BA4" w14:textId="5EBA9479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3" w:history="1">
        <w:r w:rsidR="00264031" w:rsidRPr="00BB1A8A">
          <w:rPr>
            <w:rStyle w:val="af0"/>
            <w:noProof/>
          </w:rPr>
          <w:t>5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1</w:t>
        </w:r>
        <w:r w:rsidR="00264031">
          <w:rPr>
            <w:noProof/>
            <w:webHidden/>
          </w:rPr>
          <w:fldChar w:fldCharType="end"/>
        </w:r>
      </w:hyperlink>
    </w:p>
    <w:p w14:paraId="0657A527" w14:textId="3B05B8D1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4" w:history="1">
        <w:r w:rsidR="00264031" w:rsidRPr="00BB1A8A">
          <w:rPr>
            <w:rStyle w:val="af0"/>
            <w:noProof/>
          </w:rPr>
          <w:t>Задание 6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6B678316" w14:textId="3E49B6DE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5" w:history="1">
        <w:r w:rsidR="00264031" w:rsidRPr="00BB1A8A">
          <w:rPr>
            <w:rStyle w:val="af0"/>
            <w:noProof/>
          </w:rPr>
          <w:t>6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7D1CCC7D" w14:textId="033F301B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6" w:history="1">
        <w:r w:rsidR="00264031" w:rsidRPr="00BB1A8A">
          <w:rPr>
            <w:rStyle w:val="af0"/>
            <w:noProof/>
          </w:rPr>
          <w:t>6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4DDCE05" w14:textId="376D2C5D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7" w:history="1">
        <w:r w:rsidR="00264031" w:rsidRPr="00BB1A8A">
          <w:rPr>
            <w:rStyle w:val="af0"/>
            <w:noProof/>
          </w:rPr>
          <w:t>6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C358456" w14:textId="7310E0B1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8" w:history="1">
        <w:r w:rsidR="00264031" w:rsidRPr="00BB1A8A">
          <w:rPr>
            <w:rStyle w:val="af0"/>
            <w:noProof/>
          </w:rPr>
          <w:t>Задание 7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0C22AE03" w14:textId="7E832B70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9" w:history="1">
        <w:r w:rsidR="00264031" w:rsidRPr="00BB1A8A">
          <w:rPr>
            <w:rStyle w:val="af0"/>
            <w:noProof/>
          </w:rPr>
          <w:t>7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297A699B" w14:textId="002A02AD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0" w:history="1">
        <w:r w:rsidR="00264031" w:rsidRPr="00BB1A8A">
          <w:rPr>
            <w:rStyle w:val="af0"/>
            <w:noProof/>
          </w:rPr>
          <w:t>7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583221D8" w14:textId="111C966F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1" w:history="1">
        <w:r w:rsidR="00264031" w:rsidRPr="00BB1A8A">
          <w:rPr>
            <w:rStyle w:val="af0"/>
            <w:noProof/>
          </w:rPr>
          <w:t>7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164940B3" w14:textId="3B608484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2" w:history="1">
        <w:r w:rsidR="00264031" w:rsidRPr="00BB1A8A">
          <w:rPr>
            <w:rStyle w:val="af0"/>
            <w:noProof/>
          </w:rPr>
          <w:t>Задание 8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343D5B7" w14:textId="49066536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3" w:history="1">
        <w:r w:rsidR="00264031" w:rsidRPr="00BB1A8A">
          <w:rPr>
            <w:rStyle w:val="af0"/>
            <w:noProof/>
          </w:rPr>
          <w:t>8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2C6A9A49" w14:textId="43C5895B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4" w:history="1">
        <w:r w:rsidR="00264031" w:rsidRPr="00BB1A8A">
          <w:rPr>
            <w:rStyle w:val="af0"/>
            <w:noProof/>
          </w:rPr>
          <w:t>8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0AD9CF8" w14:textId="557ADDD0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5" w:history="1">
        <w:r w:rsidR="00264031" w:rsidRPr="00BB1A8A">
          <w:rPr>
            <w:rStyle w:val="af0"/>
            <w:noProof/>
          </w:rPr>
          <w:t>8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8</w:t>
        </w:r>
        <w:r w:rsidR="00264031">
          <w:rPr>
            <w:noProof/>
            <w:webHidden/>
          </w:rPr>
          <w:fldChar w:fldCharType="end"/>
        </w:r>
      </w:hyperlink>
    </w:p>
    <w:p w14:paraId="6F6B7D47" w14:textId="6D743F6C" w:rsidR="00264031" w:rsidRDefault="00000000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6" w:history="1">
        <w:r w:rsidR="00264031" w:rsidRPr="00BB1A8A">
          <w:rPr>
            <w:rStyle w:val="af0"/>
            <w:noProof/>
          </w:rPr>
          <w:t>Задание 9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9B20CED" w14:textId="4FFC30C3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7" w:history="1">
        <w:r w:rsidR="00264031" w:rsidRPr="00BB1A8A">
          <w:rPr>
            <w:rStyle w:val="af0"/>
            <w:noProof/>
          </w:rPr>
          <w:t>9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EA68497" w14:textId="55619710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8" w:history="1">
        <w:r w:rsidR="00264031" w:rsidRPr="00BB1A8A">
          <w:rPr>
            <w:rStyle w:val="af0"/>
            <w:noProof/>
          </w:rPr>
          <w:t>9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253959F1" w14:textId="4AC82E1F" w:rsidR="00264031" w:rsidRDefault="0000000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9" w:history="1">
        <w:r w:rsidR="00264031" w:rsidRPr="00BB1A8A">
          <w:rPr>
            <w:rStyle w:val="af0"/>
            <w:noProof/>
          </w:rPr>
          <w:t>9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20</w:t>
        </w:r>
        <w:r w:rsidR="00264031">
          <w:rPr>
            <w:noProof/>
            <w:webHidden/>
          </w:rPr>
          <w:fldChar w:fldCharType="end"/>
        </w:r>
      </w:hyperlink>
    </w:p>
    <w:p w14:paraId="214DF455" w14:textId="243C3829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8317385"/>
      <w:r>
        <w:t xml:space="preserve">1.1. </w:t>
      </w:r>
      <w:r w:rsidR="0037690F">
        <w:t>Постановка задачи</w:t>
      </w:r>
      <w:bookmarkEnd w:id="1"/>
    </w:p>
    <w:p w14:paraId="0A0B5424" w14:textId="444495EF" w:rsidR="008E6361" w:rsidRPr="008E6361" w:rsidRDefault="008E6361" w:rsidP="008E6361">
      <w:pPr>
        <w:pStyle w:val="ab"/>
        <w:rPr>
          <w:sz w:val="24"/>
          <w:lang w:eastAsia="en-US"/>
        </w:rPr>
      </w:pPr>
      <w:bookmarkStart w:id="2" w:name="_Toc118317386"/>
      <w:r w:rsidRPr="008E6361">
        <w:rPr>
          <w:color w:val="000000"/>
          <w:szCs w:val="28"/>
          <w:lang w:eastAsia="en-US"/>
        </w:rPr>
        <w:t xml:space="preserve">Найти сумму первых </w:t>
      </w:r>
      <w:r w:rsidRPr="008E6361">
        <w:rPr>
          <w:color w:val="000000"/>
          <w:szCs w:val="28"/>
          <w:lang w:val="en-US" w:eastAsia="en-US"/>
        </w:rPr>
        <w:t>N</w:t>
      </w:r>
      <w:r w:rsidRPr="008E6361">
        <w:rPr>
          <w:color w:val="000000"/>
          <w:szCs w:val="28"/>
          <w:lang w:eastAsia="en-US"/>
        </w:rPr>
        <w:t xml:space="preserve"> членов ряда и найти сумму членов ряда, которые меньше заданного с клавиатуры числа </w:t>
      </w:r>
      <w:r w:rsidRPr="008E6361">
        <w:rPr>
          <w:color w:val="000000"/>
          <w:szCs w:val="28"/>
          <w:lang w:val="en-US" w:eastAsia="en-US"/>
        </w:rPr>
        <w:t>M</w:t>
      </w:r>
      <w:r w:rsidRPr="008E6361">
        <w:rPr>
          <w:color w:val="000000"/>
          <w:szCs w:val="28"/>
          <w:lang w:eastAsia="en-US"/>
        </w:rPr>
        <w:t>:</w:t>
      </w:r>
    </w:p>
    <w:p w14:paraId="6FA79DD3" w14:textId="15B9F6C6" w:rsidR="008E6361" w:rsidRPr="008E6361" w:rsidRDefault="008E6361" w:rsidP="008E6361">
      <w:pPr>
        <w:rPr>
          <w:rFonts w:eastAsia="Times New Roman" w:cs="Times New Roman"/>
          <w:sz w:val="24"/>
          <w:szCs w:val="24"/>
          <w:lang w:val="en-US"/>
        </w:rPr>
      </w:pPr>
      <w:r w:rsidRPr="008E6361">
        <w:rPr>
          <w:noProof/>
        </w:rPr>
        <w:drawing>
          <wp:inline distT="0" distB="0" distL="0" distR="0" wp14:anchorId="588F3C5B" wp14:editId="738A24FD">
            <wp:extent cx="5940425" cy="42608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3F576" w14:textId="0C5EA310" w:rsidR="008E6361" w:rsidRPr="000F4C35" w:rsidRDefault="008E6361" w:rsidP="008E6361">
      <w:pPr>
        <w:widowControl w:val="0"/>
      </w:pPr>
    </w:p>
    <w:p w14:paraId="4ADC77B9" w14:textId="01B562FD" w:rsidR="00E77076" w:rsidRPr="000F4C35" w:rsidRDefault="00E77076" w:rsidP="00E77076">
      <w:pPr>
        <w:pStyle w:val="a"/>
        <w:numPr>
          <w:ilvl w:val="0"/>
          <w:numId w:val="0"/>
        </w:numPr>
      </w:pPr>
    </w:p>
    <w:p w14:paraId="5C774E24" w14:textId="77777777" w:rsidR="001E2AC2" w:rsidRPr="00EE4BC4" w:rsidRDefault="00D446C2" w:rsidP="0037690F">
      <w:pPr>
        <w:pStyle w:val="2"/>
        <w:rPr>
          <w:lang w:val="en-US"/>
        </w:rPr>
      </w:pPr>
      <w:r w:rsidRPr="00EE4BC4">
        <w:rPr>
          <w:lang w:val="en-US"/>
        </w:rPr>
        <w:t xml:space="preserve">1.2. </w:t>
      </w:r>
      <w:r w:rsidR="0037690F">
        <w:t>Решение</w:t>
      </w:r>
      <w:r w:rsidR="0037690F" w:rsidRPr="00EE4BC4">
        <w:rPr>
          <w:lang w:val="en-US"/>
        </w:rPr>
        <w:t xml:space="preserve"> </w:t>
      </w:r>
      <w:r w:rsidR="0037690F">
        <w:t>задачи</w:t>
      </w:r>
      <w:r w:rsidR="0037690F" w:rsidRPr="00EE4BC4">
        <w:rPr>
          <w:lang w:val="en-US"/>
        </w:rPr>
        <w:t xml:space="preserve">, </w:t>
      </w:r>
      <w:r w:rsidR="0037690F">
        <w:t>код</w:t>
      </w:r>
      <w:r w:rsidR="0037690F" w:rsidRPr="00EE4BC4">
        <w:rPr>
          <w:lang w:val="en-US"/>
        </w:rPr>
        <w:t xml:space="preserve"> </w:t>
      </w:r>
      <w:r w:rsidR="0037690F">
        <w:t>программы</w:t>
      </w:r>
      <w:bookmarkEnd w:id="2"/>
    </w:p>
    <w:p w14:paraId="72D89C79" w14:textId="77777777" w:rsidR="008E6361" w:rsidRPr="008E6361" w:rsidRDefault="008E6361" w:rsidP="008E636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mport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ava.text.DecimalFormat</w:t>
      </w:r>
      <w:proofErr w:type="spellEnd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public class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rapezoidalRuleTask10 {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double </w:t>
      </w:r>
      <w:r w:rsidRPr="008E6361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function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) {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p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+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-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double </w:t>
      </w:r>
      <w:proofErr w:type="spellStart"/>
      <w:r w:rsidRPr="008E6361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calculateTrapezoidalArea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) {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h = (b - a) / n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sum =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for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&lt; n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+) {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sum += </w:t>
      </w:r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function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a +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* h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h * ((</w:t>
      </w:r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function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a) + </w:t>
      </w:r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function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b)) /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 sum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8E6361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a =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b =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8E636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n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</w:t>
      </w:r>
      <w:proofErr w:type="spellStart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h</w:t>
      </w:r>
      <w:proofErr w:type="spellEnd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</w:t>
      </w:r>
      <w:proofErr w:type="spellStart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S</w:t>
      </w:r>
      <w:proofErr w:type="spellEnd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</w:t>
      </w:r>
      <w:proofErr w:type="spellStart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Аналитическое</w:t>
      </w:r>
      <w:proofErr w:type="spellEnd"/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решение</w:t>
      </w:r>
      <w:proofErr w:type="spellEnd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</w:t>
      </w:r>
      <w:proofErr w:type="spellStart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огрешность</w:t>
      </w:r>
      <w:proofErr w:type="spellEnd"/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[] ns = {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0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00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000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alculateTrapezoidalArea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000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for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 : ns) {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area = </w:t>
      </w:r>
      <w:proofErr w:type="spellStart"/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alculateTrapezoidalArea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n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error =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bs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area -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proofErr w:type="spellStart"/>
      <w:r w:rsidRPr="008E636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rintResult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n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b - a) / n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ea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rror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void </w:t>
      </w:r>
      <w:proofErr w:type="spellStart"/>
      <w:r w:rsidRPr="008E6361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printResult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h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ea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rror) {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Format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Format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0.000000"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8E636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n + 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h) + 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area) + 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t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+ 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t\t</w:t>
      </w:r>
      <w:r w:rsidRPr="008E6361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error))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E6361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E6361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40FF90D6" w14:textId="77777777" w:rsidR="0037690F" w:rsidRPr="008E6361" w:rsidRDefault="0037690F" w:rsidP="0037690F">
      <w:pPr>
        <w:rPr>
          <w:lang w:val="en-US"/>
        </w:rPr>
      </w:pPr>
    </w:p>
    <w:p w14:paraId="3E679D93" w14:textId="5ED301D4" w:rsidR="00955A36" w:rsidRDefault="00D446C2" w:rsidP="00765CA3">
      <w:pPr>
        <w:pStyle w:val="2"/>
      </w:pPr>
      <w:bookmarkStart w:id="3" w:name="_Toc118317387"/>
      <w:r>
        <w:lastRenderedPageBreak/>
        <w:t xml:space="preserve">1.3. </w:t>
      </w:r>
      <w:r w:rsidR="0037690F">
        <w:t>Тестирование работы программы с проверкой</w:t>
      </w:r>
      <w:bookmarkEnd w:id="3"/>
    </w:p>
    <w:p w14:paraId="1528A7C2" w14:textId="40C54645" w:rsidR="00765CA3" w:rsidRPr="00765CA3" w:rsidRDefault="00765CA3" w:rsidP="00765CA3">
      <w:r>
        <w:rPr>
          <w:noProof/>
        </w:rPr>
        <w:drawing>
          <wp:inline distT="0" distB="0" distL="0" distR="0" wp14:anchorId="19842E62" wp14:editId="18330D6B">
            <wp:extent cx="5757862" cy="2491789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6465" cy="249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96C57" w14:textId="7ED89D26" w:rsidR="000D7788" w:rsidRPr="00D446C2" w:rsidRDefault="000D7788" w:rsidP="000D7788">
      <w:pPr>
        <w:pStyle w:val="10"/>
      </w:pPr>
      <w:bookmarkStart w:id="4" w:name="_Toc118317388"/>
      <w:r>
        <w:t>Задание 2</w:t>
      </w:r>
      <w:bookmarkEnd w:id="4"/>
    </w:p>
    <w:p w14:paraId="1A505C8C" w14:textId="30533A8F" w:rsidR="000E7842" w:rsidRDefault="000E7842" w:rsidP="000E7842">
      <w:pPr>
        <w:pStyle w:val="2"/>
      </w:pPr>
      <w:bookmarkStart w:id="5" w:name="_Toc118317389"/>
      <w:r w:rsidRPr="000D7788">
        <w:t>2</w:t>
      </w:r>
      <w:r>
        <w:t>.1. Постановка задачи</w:t>
      </w:r>
      <w:bookmarkEnd w:id="5"/>
    </w:p>
    <w:p w14:paraId="03FA49AF" w14:textId="7AF72C68" w:rsidR="00E77076" w:rsidRPr="00E77076" w:rsidRDefault="008E6361" w:rsidP="00E77076">
      <w:r>
        <w:rPr>
          <w:color w:val="000000"/>
          <w:szCs w:val="28"/>
        </w:rPr>
        <w:t>Студент</w:t>
      </w:r>
      <w:r w:rsidR="00EE4BC4" w:rsidRPr="00EE4BC4">
        <w:rPr>
          <w:color w:val="000000"/>
          <w:szCs w:val="28"/>
        </w:rPr>
        <w:t xml:space="preserve"> </w:t>
      </w:r>
      <w:r w:rsidR="00EE4BC4" w:rsidRPr="005B71EB">
        <w:t xml:space="preserve">имеет шанс получить повышенную стипендию за общественную деятельность. Известно, что раз в месяц он может участвовать в организации мероприятия на факультетском уровне, что дает А баллов, раз в два месяца организовывать мероприятие на вузовском уровне, которая дает </w:t>
      </w:r>
      <w:r w:rsidR="00EE4BC4" w:rsidRPr="005B71EB">
        <w:rPr>
          <w:lang w:val="en-US"/>
        </w:rPr>
        <w:t>B</w:t>
      </w:r>
      <w:r w:rsidR="00EE4BC4" w:rsidRPr="005B71EB">
        <w:t xml:space="preserve"> баллов. Минимальное количество баллов </w:t>
      </w:r>
      <w:r w:rsidR="00EE4BC4" w:rsidRPr="005B71EB">
        <w:rPr>
          <w:lang w:val="en-US"/>
        </w:rPr>
        <w:t>N</w:t>
      </w:r>
      <w:r w:rsidR="00EE4BC4" w:rsidRPr="005B71EB">
        <w:t>, которое необходимо для получения стипендии. Найти сможет ли студент за 6 месяцев (1 семестр) накопить баллы для получения повышенной стипендии, если нет, то найти сколь</w:t>
      </w:r>
      <w:r w:rsidR="00EE4BC4">
        <w:t>ко</w:t>
      </w:r>
      <w:r w:rsidR="00EE4BC4" w:rsidRPr="005B71EB">
        <w:t xml:space="preserve"> баллов он накопит за год.  </w:t>
      </w:r>
    </w:p>
    <w:p w14:paraId="36979DF1" w14:textId="7DEB71A6" w:rsidR="000E7842" w:rsidRDefault="000E7842" w:rsidP="000E7842">
      <w:pPr>
        <w:pStyle w:val="2"/>
      </w:pPr>
      <w:bookmarkStart w:id="6" w:name="_Toc118317390"/>
      <w:r w:rsidRPr="002A5F19">
        <w:t xml:space="preserve">2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6"/>
    </w:p>
    <w:p w14:paraId="220FC47F" w14:textId="77777777" w:rsidR="00EE4BC4" w:rsidRPr="00EE4BC4" w:rsidRDefault="00EE4BC4" w:rsidP="00EE4BC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</w:rPr>
      </w:pP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mpor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ava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util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las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holarshipCalculatorTask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2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stat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void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rin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[]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new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Введите значение 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A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 (баллы за мероприятие на факультетском уровне):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ext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Введите значение 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B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 (баллы за мероприятие на вузовском уровне):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ext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Введите значение 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N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 (минимальное количество баллов для получения стипендии):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ext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emesterMonth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6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acultyEve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emesterMonths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universityEve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emesterMonth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/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2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emesterPoi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*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acultyEve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*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universityEvents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f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emesterPoi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gt;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"Студент сможет накопить достаточно баллов за 1 семестр.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}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els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lastRenderedPageBreak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Month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12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FacultyEve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Months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UniversityEve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Month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/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2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Poi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*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FacultyEve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*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UniversityEvents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"Студент не сможет накопить достаточно баллов за 1 семестр.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Количество баллов, которые студент накопит за год: "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+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earPoint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>}</w:t>
      </w:r>
    </w:p>
    <w:p w14:paraId="4C73E663" w14:textId="77777777" w:rsidR="008E6361" w:rsidRPr="00EE4BC4" w:rsidRDefault="008E6361" w:rsidP="008E6361"/>
    <w:p w14:paraId="13E626B7" w14:textId="7F67E82F" w:rsidR="008D27FE" w:rsidRPr="008D27FE" w:rsidRDefault="00877976" w:rsidP="008D27FE">
      <w:pPr>
        <w:pStyle w:val="2"/>
      </w:pPr>
      <w:bookmarkStart w:id="7" w:name="_Toc118317391"/>
      <w:r w:rsidRPr="000D7788">
        <w:t>2</w:t>
      </w:r>
      <w:r w:rsidR="000E7842">
        <w:t>.3. Тестирование работы программы с проверкой</w:t>
      </w:r>
      <w:bookmarkEnd w:id="7"/>
    </w:p>
    <w:p w14:paraId="5156588E" w14:textId="2094F0A5" w:rsidR="00877976" w:rsidRDefault="008D27FE" w:rsidP="0059433F">
      <w:pPr>
        <w:spacing w:after="200" w:line="276" w:lineRule="auto"/>
        <w:jc w:val="left"/>
      </w:pPr>
      <w:r>
        <w:rPr>
          <w:noProof/>
        </w:rPr>
        <w:drawing>
          <wp:inline distT="0" distB="0" distL="0" distR="0" wp14:anchorId="0CE0AAE8" wp14:editId="22094C44">
            <wp:extent cx="5834380" cy="150050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380" cy="150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33F">
        <w:br w:type="page"/>
      </w:r>
    </w:p>
    <w:p w14:paraId="5711C472" w14:textId="02A59659" w:rsidR="000D7788" w:rsidRPr="00D446C2" w:rsidRDefault="000D7788" w:rsidP="000D7788">
      <w:pPr>
        <w:pStyle w:val="10"/>
      </w:pPr>
      <w:bookmarkStart w:id="8" w:name="_Toc118317392"/>
      <w:r>
        <w:lastRenderedPageBreak/>
        <w:t>Задание 3</w:t>
      </w:r>
      <w:bookmarkEnd w:id="8"/>
    </w:p>
    <w:p w14:paraId="03682FF3" w14:textId="6B5D1C5E" w:rsidR="00877976" w:rsidRDefault="00877976" w:rsidP="00877976">
      <w:pPr>
        <w:pStyle w:val="2"/>
      </w:pPr>
      <w:bookmarkStart w:id="9" w:name="_Toc118317393"/>
      <w:r>
        <w:t>3.1. Постановка задачи</w:t>
      </w:r>
      <w:bookmarkEnd w:id="9"/>
    </w:p>
    <w:p w14:paraId="0DC778BF" w14:textId="7CEBBCC2" w:rsidR="00E77076" w:rsidRPr="000F4C35" w:rsidRDefault="00E77076" w:rsidP="00E77076">
      <w:pPr>
        <w:widowControl w:val="0"/>
      </w:pPr>
      <w:proofErr w:type="gramStart"/>
      <w:r w:rsidRPr="000F4C35">
        <w:t>Написать  программы</w:t>
      </w:r>
      <w:proofErr w:type="gramEnd"/>
      <w:r w:rsidRPr="000F4C35">
        <w:t>, которые вычисляют выражения:</w:t>
      </w:r>
    </w:p>
    <w:p w14:paraId="386FFA60" w14:textId="77777777" w:rsidR="00E77076" w:rsidRPr="000F4C35" w:rsidRDefault="00E77076" w:rsidP="00E77076">
      <w:pPr>
        <w:widowControl w:val="0"/>
        <w:jc w:val="center"/>
      </w:pPr>
      <w:r w:rsidRPr="000F4C35">
        <w:rPr>
          <w:position w:val="-30"/>
        </w:rPr>
        <w:object w:dxaOrig="1460" w:dyaOrig="720" w14:anchorId="61E343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15pt;height:36pt" o:ole="">
            <v:imagedata r:id="rId9" o:title=""/>
          </v:shape>
          <o:OLEObject Type="Embed" ProgID="Equation.3" ShapeID="_x0000_i1025" DrawAspect="Content" ObjectID="_1742296581" r:id="rId10"/>
        </w:object>
      </w:r>
      <w:r w:rsidRPr="000F4C35">
        <w:t xml:space="preserve">, </w:t>
      </w:r>
      <w:r w:rsidRPr="000F4C35">
        <w:rPr>
          <w:position w:val="-30"/>
        </w:rPr>
        <w:object w:dxaOrig="859" w:dyaOrig="720" w14:anchorId="66942D1F">
          <v:shape id="_x0000_i1026" type="#_x0000_t75" style="width:43.15pt;height:36pt" o:ole="">
            <v:imagedata r:id="rId11" o:title=""/>
          </v:shape>
          <o:OLEObject Type="Embed" ProgID="Equation.3" ShapeID="_x0000_i1026" DrawAspect="Content" ObjectID="_1742296582" r:id="rId12"/>
        </w:object>
      </w:r>
      <w:r w:rsidRPr="00E77076">
        <w:t xml:space="preserve">, </w:t>
      </w:r>
      <w:r w:rsidRPr="000F4C35">
        <w:rPr>
          <w:position w:val="-38"/>
        </w:rPr>
        <w:object w:dxaOrig="3280" w:dyaOrig="900" w14:anchorId="5D93E510">
          <v:shape id="_x0000_i1027" type="#_x0000_t75" style="width:163.9pt;height:45pt" o:ole="">
            <v:imagedata r:id="rId13" o:title=""/>
          </v:shape>
          <o:OLEObject Type="Embed" ProgID="Equation.DSMT4" ShapeID="_x0000_i1027" DrawAspect="Content" ObjectID="_1742296583" r:id="rId14"/>
        </w:object>
      </w:r>
    </w:p>
    <w:p w14:paraId="6E162055" w14:textId="77777777" w:rsidR="00E77076" w:rsidRPr="00E77076" w:rsidRDefault="00E77076" w:rsidP="00E77076"/>
    <w:p w14:paraId="6FEE8974" w14:textId="6EA2A12D" w:rsidR="00877976" w:rsidRDefault="00877976" w:rsidP="00877976">
      <w:pPr>
        <w:pStyle w:val="2"/>
      </w:pPr>
      <w:bookmarkStart w:id="10" w:name="_Toc118317394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p w14:paraId="3E5ECC93" w14:textId="108B724C" w:rsidR="002A5F19" w:rsidRPr="00EE4BC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02F0DD4C" w14:textId="08A12EB8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j +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=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k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j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j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k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f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2800756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4E43637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1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2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3 = 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00E291D" w14:textId="5AF7F026" w:rsidR="002A5F19" w:rsidRPr="00896D64" w:rsidRDefault="002A5F19" w:rsidP="002A5F19">
      <w:r w:rsidRPr="00896D64">
        <w:t>}</w:t>
      </w:r>
    </w:p>
    <w:p w14:paraId="45941AB4" w14:textId="19198F02" w:rsidR="00877976" w:rsidRPr="00D446C2" w:rsidRDefault="00877976" w:rsidP="0059433F">
      <w:pPr>
        <w:pStyle w:val="2"/>
      </w:pPr>
      <w:bookmarkStart w:id="11" w:name="_Toc118317395"/>
      <w:r w:rsidRPr="00952BA6">
        <w:t>3</w:t>
      </w:r>
      <w:r>
        <w:t>.3. Тестирование работы программы с проверкой</w:t>
      </w:r>
      <w:bookmarkEnd w:id="11"/>
    </w:p>
    <w:p w14:paraId="5EC6BB3E" w14:textId="469FC073" w:rsidR="00952BA6" w:rsidRPr="00952BA6" w:rsidRDefault="008D27FE" w:rsidP="00877976">
      <w:pPr>
        <w:rPr>
          <w:sz w:val="22"/>
        </w:rPr>
      </w:pPr>
      <w:r>
        <w:rPr>
          <w:noProof/>
        </w:rPr>
        <w:drawing>
          <wp:inline distT="0" distB="0" distL="0" distR="0" wp14:anchorId="735EB5C8" wp14:editId="4E159B52">
            <wp:extent cx="6301839" cy="304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457" cy="307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B5614" w14:textId="446D5370" w:rsidR="000D7788" w:rsidRPr="00D446C2" w:rsidRDefault="000D7788" w:rsidP="000D7788">
      <w:pPr>
        <w:pStyle w:val="10"/>
      </w:pPr>
      <w:bookmarkStart w:id="12" w:name="_Toc118317396"/>
      <w:r>
        <w:lastRenderedPageBreak/>
        <w:t>Задание 4</w:t>
      </w:r>
      <w:bookmarkEnd w:id="12"/>
    </w:p>
    <w:p w14:paraId="1091F08C" w14:textId="72C1E099" w:rsidR="00952BA6" w:rsidRDefault="00952BA6" w:rsidP="00952BA6">
      <w:pPr>
        <w:pStyle w:val="2"/>
      </w:pPr>
      <w:bookmarkStart w:id="13" w:name="_Toc118317397"/>
      <w:r>
        <w:t>4.1. Постановка задачи</w:t>
      </w:r>
      <w:bookmarkEnd w:id="13"/>
    </w:p>
    <w:p w14:paraId="4D96E85F" w14:textId="0A430F90" w:rsidR="00EE4BC4" w:rsidRPr="00EE4BC4" w:rsidRDefault="00EE4BC4" w:rsidP="00EE4BC4">
      <w:pPr>
        <w:spacing w:line="216" w:lineRule="auto"/>
      </w:pPr>
      <w:r w:rsidRPr="003D1FCC"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7A35B987" w14:textId="460CBFC8" w:rsidR="002A5F19" w:rsidRDefault="001F7E52" w:rsidP="00EE4BC4">
      <w:pPr>
        <w:pStyle w:val="2"/>
      </w:pPr>
      <w:bookmarkStart w:id="14" w:name="_Toc118317398"/>
      <w:r w:rsidRPr="008E6361">
        <w:rPr>
          <w:lang w:val="en-US"/>
        </w:rPr>
        <w:t xml:space="preserve">4.2. </w:t>
      </w:r>
      <w:r>
        <w:t>Решение</w:t>
      </w:r>
      <w:r w:rsidRPr="008E6361">
        <w:rPr>
          <w:lang w:val="en-US"/>
        </w:rPr>
        <w:t xml:space="preserve"> </w:t>
      </w:r>
      <w:r>
        <w:t>задачи</w:t>
      </w:r>
      <w:r w:rsidRPr="008E6361">
        <w:rPr>
          <w:lang w:val="en-US"/>
        </w:rPr>
        <w:t xml:space="preserve">, </w:t>
      </w:r>
      <w:r>
        <w:t>код</w:t>
      </w:r>
      <w:r w:rsidRPr="008E6361">
        <w:rPr>
          <w:lang w:val="en-US"/>
        </w:rPr>
        <w:t xml:space="preserve"> </w:t>
      </w:r>
      <w:r>
        <w:t>программы</w:t>
      </w:r>
      <w:bookmarkEnd w:id="14"/>
    </w:p>
    <w:p w14:paraId="4FA719E3" w14:textId="77777777" w:rsidR="00EE4BC4" w:rsidRPr="00EE4BC4" w:rsidRDefault="00EE4BC4" w:rsidP="00EE4BC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mpor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ava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util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las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umberConversioTask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4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stat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void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rin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[]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new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proofErr w:type="spellStart"/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boolean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ontinueConversion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"Введите целое десятичное число: 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Number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ext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as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"Введите основание системы счисления (от 2 до 36): 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ase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ext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}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whi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ase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lt;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2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||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ase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gt;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36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rin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onvertedNumber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ntege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toString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Number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ase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Число "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+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Number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 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 в системе счисления с основанием "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+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ase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 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: "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+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onvertedNumber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Хотите продолжить перевод чисел? 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(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да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/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нет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): 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ontinueConversio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proofErr w:type="gram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.next</w:t>
      </w:r>
      <w:proofErr w:type="spellEnd"/>
      <w:proofErr w:type="gram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qualsIgnoreCas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да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whi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continueConversio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.clos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3E6C1FFB" w14:textId="77777777" w:rsidR="00EE4BC4" w:rsidRPr="00EE4BC4" w:rsidRDefault="00EE4BC4" w:rsidP="00EE4BC4">
      <w:pPr>
        <w:rPr>
          <w:lang w:val="en-US"/>
        </w:rPr>
      </w:pPr>
    </w:p>
    <w:p w14:paraId="1C23FA2C" w14:textId="77777777" w:rsidR="00DC6A6F" w:rsidRPr="00EE4BC4" w:rsidRDefault="00DC6A6F" w:rsidP="00DC6A6F">
      <w:pPr>
        <w:rPr>
          <w:lang w:val="en-US"/>
        </w:rPr>
      </w:pPr>
    </w:p>
    <w:p w14:paraId="2F29020D" w14:textId="2C3960D0" w:rsidR="00015B09" w:rsidRDefault="001F7E52" w:rsidP="00015B09">
      <w:pPr>
        <w:pStyle w:val="2"/>
      </w:pPr>
      <w:bookmarkStart w:id="15" w:name="_Toc118317399"/>
      <w:r>
        <w:t>4.3. Тестирование работы программы с проверкой</w:t>
      </w:r>
      <w:bookmarkEnd w:id="15"/>
    </w:p>
    <w:p w14:paraId="7CD0B942" w14:textId="2ACBB346" w:rsidR="00E2133F" w:rsidRPr="00E2133F" w:rsidRDefault="008D27FE" w:rsidP="00E2133F">
      <w:r>
        <w:rPr>
          <w:noProof/>
        </w:rPr>
        <w:drawing>
          <wp:inline distT="0" distB="0" distL="0" distR="0" wp14:anchorId="6780C073" wp14:editId="5D105711">
            <wp:extent cx="6121891" cy="17907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625" cy="179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F23EB" w14:textId="25D2AAA2" w:rsidR="00EE4BC4" w:rsidRPr="00EE4BC4" w:rsidRDefault="00EE4BC4" w:rsidP="00EE4BC4">
      <w:pPr>
        <w:pStyle w:val="10"/>
      </w:pPr>
      <w:bookmarkStart w:id="16" w:name="_Toc118317400"/>
      <w:r>
        <w:lastRenderedPageBreak/>
        <w:t xml:space="preserve">Задание </w:t>
      </w:r>
      <w:r w:rsidRPr="00EE4BC4">
        <w:t>5</w:t>
      </w:r>
    </w:p>
    <w:p w14:paraId="25E1DE9E" w14:textId="08030C5C" w:rsidR="00EE4BC4" w:rsidRDefault="00EE4BC4" w:rsidP="00EE4BC4">
      <w:pPr>
        <w:pStyle w:val="2"/>
      </w:pPr>
      <w:r w:rsidRPr="00EE4BC4">
        <w:t>5</w:t>
      </w:r>
      <w:r>
        <w:t>.1. Постановка задачи</w:t>
      </w:r>
    </w:p>
    <w:p w14:paraId="43A96BFC" w14:textId="77777777" w:rsidR="00EE4BC4" w:rsidRPr="00116E92" w:rsidRDefault="00EE4BC4" w:rsidP="00EE4BC4">
      <w:pPr>
        <w:spacing w:line="216" w:lineRule="auto"/>
      </w:pPr>
      <w:r w:rsidRPr="00116E92">
        <w:t xml:space="preserve">Организовать цикл для нахождения функции </w:t>
      </w:r>
      <w:r w:rsidRPr="00116E92">
        <w:rPr>
          <w:position w:val="-14"/>
        </w:rPr>
        <w:object w:dxaOrig="1020" w:dyaOrig="420" w14:anchorId="132C30DE">
          <v:shape id="_x0000_i1040" type="#_x0000_t75" style="width:51pt;height:21pt" o:ole="">
            <v:imagedata r:id="rId17" o:title=""/>
          </v:shape>
          <o:OLEObject Type="Embed" ProgID="Equation.DSMT4" ShapeID="_x0000_i1040" DrawAspect="Content" ObjectID="_1742296584" r:id="rId18"/>
        </w:object>
      </w:r>
      <w:r w:rsidRPr="00116E92">
        <w:t xml:space="preserve">, через ряд </w:t>
      </w:r>
      <w:proofErr w:type="spellStart"/>
      <w:r w:rsidRPr="00116E92">
        <w:t>Маклорена</w:t>
      </w:r>
      <w:proofErr w:type="spellEnd"/>
      <w:r w:rsidRPr="00116E92">
        <w:t xml:space="preserve"> с погрешностью 10</w:t>
      </w:r>
      <w:r w:rsidRPr="00116E92">
        <w:rPr>
          <w:vertAlign w:val="superscript"/>
        </w:rPr>
        <w:t>-2</w:t>
      </w:r>
      <w:r w:rsidRPr="00116E92">
        <w:t xml:space="preserve"> – 10</w:t>
      </w:r>
      <w:r w:rsidRPr="00116E92">
        <w:rPr>
          <w:vertAlign w:val="superscript"/>
        </w:rPr>
        <w:t>-4</w:t>
      </w:r>
      <w:r w:rsidRPr="00116E92">
        <w:t xml:space="preserve">, остановка итерационной процедуры </w:t>
      </w:r>
      <w:r w:rsidRPr="00116E92">
        <w:rPr>
          <w:position w:val="-18"/>
        </w:rPr>
        <w:object w:dxaOrig="2680" w:dyaOrig="499" w14:anchorId="215B7CBB">
          <v:shape id="_x0000_i1041" type="#_x0000_t75" style="width:133.9pt;height:25.15pt" o:ole="">
            <v:imagedata r:id="rId19" o:title=""/>
          </v:shape>
          <o:OLEObject Type="Embed" ProgID="Equation.DSMT4" ShapeID="_x0000_i1041" DrawAspect="Content" ObjectID="_1742296585" r:id="rId20"/>
        </w:object>
      </w:r>
      <w:r w:rsidRPr="00116E92">
        <w:t xml:space="preserve">, где </w:t>
      </w:r>
      <w:r w:rsidRPr="00116E92">
        <w:rPr>
          <w:position w:val="-6"/>
        </w:rPr>
        <w:object w:dxaOrig="200" w:dyaOrig="240" w14:anchorId="4DCCE1BB">
          <v:shape id="_x0000_i1042" type="#_x0000_t75" style="width:10.15pt;height:12pt" o:ole="">
            <v:imagedata r:id="rId21" o:title=""/>
          </v:shape>
          <o:OLEObject Type="Embed" ProgID="Equation.DSMT4" ShapeID="_x0000_i1042" DrawAspect="Content" ObjectID="_1742296586" r:id="rId22"/>
        </w:object>
      </w:r>
      <w:r w:rsidRPr="00116E92">
        <w:t xml:space="preserve"> – это погрешность. Вывести значение суммы ряда и итоговую погрешность для всех вариантов остановки итерационной процедуры.</w:t>
      </w:r>
    </w:p>
    <w:p w14:paraId="314DDD36" w14:textId="2BA61062" w:rsidR="00EE4BC4" w:rsidRPr="00EE4BC4" w:rsidRDefault="00EE4BC4" w:rsidP="00EE4BC4">
      <w:r>
        <w:rPr>
          <w:noProof/>
        </w:rPr>
        <w:drawing>
          <wp:inline distT="0" distB="0" distL="0" distR="0" wp14:anchorId="47FCADEE" wp14:editId="7DF1430C">
            <wp:extent cx="5762625" cy="5956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93" t="17781" r="31757" b="713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59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780A51" w14:textId="2DDAA366" w:rsidR="00EE4BC4" w:rsidRDefault="00EE4BC4" w:rsidP="00EE4BC4">
      <w:pPr>
        <w:pStyle w:val="2"/>
      </w:pPr>
      <w:r w:rsidRPr="00EE4BC4">
        <w:t>5</w:t>
      </w:r>
      <w:r w:rsidRPr="00EE4BC4">
        <w:t xml:space="preserve">.2. </w:t>
      </w:r>
      <w:r>
        <w:t>Решение</w:t>
      </w:r>
      <w:r w:rsidRPr="00EE4BC4">
        <w:t xml:space="preserve"> </w:t>
      </w:r>
      <w:r>
        <w:t>задачи</w:t>
      </w:r>
      <w:r w:rsidRPr="00EE4BC4">
        <w:t xml:space="preserve">, </w:t>
      </w:r>
      <w:r>
        <w:t>код</w:t>
      </w:r>
      <w:r w:rsidRPr="00EE4BC4">
        <w:t xml:space="preserve"> </w:t>
      </w:r>
      <w:r>
        <w:t>программы</w:t>
      </w:r>
    </w:p>
    <w:p w14:paraId="69A76CA8" w14:textId="77777777" w:rsidR="00EE4BC4" w:rsidRPr="00EE4BC4" w:rsidRDefault="00EE4BC4" w:rsidP="00EE4BC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</w:rPr>
      </w:pP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ackag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or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xample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va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1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las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LogSeriesTask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5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stat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void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rin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[]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0.5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; </w:t>
      </w:r>
      <w:r w:rsidRPr="00EE4BC4">
        <w:rPr>
          <w:rFonts w:ascii="Courier New" w:eastAsia="Times New Roman" w:hAnsi="Courier New" w:cs="Courier New"/>
          <w:color w:val="808080"/>
          <w:sz w:val="20"/>
          <w:szCs w:val="20"/>
        </w:rPr>
        <w:t xml:space="preserve">// Задайте значение </w:t>
      </w:r>
      <w:r w:rsidRPr="00EE4BC4">
        <w:rPr>
          <w:rFonts w:ascii="Courier New" w:eastAsia="Times New Roman" w:hAnsi="Courier New" w:cs="Courier New"/>
          <w:color w:val="808080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808080"/>
          <w:sz w:val="20"/>
          <w:szCs w:val="20"/>
        </w:rPr>
        <w:t xml:space="preserve"> здесь</w:t>
      </w:r>
      <w:r w:rsidRPr="00EE4BC4">
        <w:rPr>
          <w:rFonts w:ascii="Courier New" w:eastAsia="Times New Roman" w:hAnsi="Courier New" w:cs="Courier New"/>
          <w:color w:val="808080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808080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for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e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-2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;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gt;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e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-4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;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*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0.1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rm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1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r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-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/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rm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++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}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whi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b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r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&gt;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ctualValu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lo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 xml:space="preserve">1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-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rro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b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ctualValu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-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f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"При погрешности %.1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e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, сумма ряда: %.10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f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, итоговая погрешность: %.10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f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%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n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>"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rror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>}</w:t>
      </w:r>
    </w:p>
    <w:p w14:paraId="248690A4" w14:textId="77777777" w:rsidR="00EE4BC4" w:rsidRPr="00EE4BC4" w:rsidRDefault="00EE4BC4" w:rsidP="000D7788">
      <w:pPr>
        <w:pStyle w:val="10"/>
        <w:rPr>
          <w:rFonts w:ascii="Courier New" w:eastAsia="Times New Roman" w:hAnsi="Courier New" w:cs="Courier New"/>
          <w:color w:val="CC7832"/>
          <w:sz w:val="20"/>
          <w:szCs w:val="20"/>
        </w:rPr>
      </w:pPr>
    </w:p>
    <w:bookmarkEnd w:id="16"/>
    <w:p w14:paraId="2E68A0F8" w14:textId="72C66B06" w:rsidR="008D27FE" w:rsidRPr="00F60C9A" w:rsidRDefault="008D27FE" w:rsidP="008D27FE">
      <w:pPr>
        <w:pStyle w:val="2"/>
        <w:rPr>
          <w:lang w:val="en-US"/>
        </w:rPr>
      </w:pPr>
      <w:r>
        <w:rPr>
          <w:lang w:val="en-US"/>
        </w:rPr>
        <w:t>5</w:t>
      </w:r>
      <w:r>
        <w:t>.3. Тестирование работы программы</w:t>
      </w:r>
    </w:p>
    <w:p w14:paraId="6B922949" w14:textId="0330F52F" w:rsidR="000D7788" w:rsidRDefault="008D27FE" w:rsidP="002D05E1">
      <w:pPr>
        <w:spacing w:after="200" w:line="276" w:lineRule="auto"/>
        <w:jc w:val="left"/>
      </w:pPr>
      <w:r>
        <w:rPr>
          <w:noProof/>
        </w:rPr>
        <w:drawing>
          <wp:inline distT="0" distB="0" distL="0" distR="0" wp14:anchorId="6121E141" wp14:editId="1659EFE3">
            <wp:extent cx="5940425" cy="53594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8B68D" w14:textId="074FD05F" w:rsidR="000D7788" w:rsidRPr="00D446C2" w:rsidRDefault="000D7788" w:rsidP="000D7788">
      <w:pPr>
        <w:pStyle w:val="10"/>
      </w:pPr>
      <w:bookmarkStart w:id="17" w:name="_Toc118317404"/>
      <w:r>
        <w:t xml:space="preserve">Задание </w:t>
      </w:r>
      <w:bookmarkEnd w:id="17"/>
      <w:r w:rsidR="00E77076">
        <w:t>7</w:t>
      </w:r>
    </w:p>
    <w:p w14:paraId="018001D7" w14:textId="4C28F02B" w:rsidR="000D7788" w:rsidRDefault="00E77076" w:rsidP="000D7788">
      <w:pPr>
        <w:pStyle w:val="2"/>
      </w:pPr>
      <w:bookmarkStart w:id="18" w:name="_Toc118317405"/>
      <w:r>
        <w:t>7</w:t>
      </w:r>
      <w:r w:rsidR="000D7788">
        <w:t>.1. Постановка задачи</w:t>
      </w:r>
      <w:bookmarkEnd w:id="18"/>
    </w:p>
    <w:p w14:paraId="1A791880" w14:textId="77777777" w:rsidR="00EE4BC4" w:rsidRPr="00F54D7B" w:rsidRDefault="00EE4BC4" w:rsidP="00EE4BC4">
      <w:r w:rsidRPr="00F32A39">
        <w:t>. Напечатать</w:t>
      </w:r>
      <w:r w:rsidRPr="00F54D7B">
        <w:t xml:space="preserve"> полную таблицу умнож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EE4BC4" w:rsidRPr="00F54D7B" w14:paraId="2B686D6D" w14:textId="77777777" w:rsidTr="007240FF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32ADA032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1 = 1 </w:t>
            </w:r>
          </w:p>
        </w:tc>
        <w:tc>
          <w:tcPr>
            <w:tcW w:w="2268" w:type="dxa"/>
          </w:tcPr>
          <w:p w14:paraId="49E772C2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x 1 = 2 </w:t>
            </w:r>
          </w:p>
        </w:tc>
        <w:tc>
          <w:tcPr>
            <w:tcW w:w="2268" w:type="dxa"/>
          </w:tcPr>
          <w:p w14:paraId="4F2A5916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26A88E50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x 1 = 9 </w:t>
            </w:r>
          </w:p>
        </w:tc>
      </w:tr>
      <w:tr w:rsidR="00EE4BC4" w:rsidRPr="00F54D7B" w14:paraId="63D03F5A" w14:textId="77777777" w:rsidTr="007240FF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603ACAAF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2 = 2 </w:t>
            </w:r>
          </w:p>
        </w:tc>
        <w:tc>
          <w:tcPr>
            <w:tcW w:w="2268" w:type="dxa"/>
          </w:tcPr>
          <w:p w14:paraId="4A7E7E7B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x 2 = 4 </w:t>
            </w:r>
          </w:p>
        </w:tc>
        <w:tc>
          <w:tcPr>
            <w:tcW w:w="2268" w:type="dxa"/>
          </w:tcPr>
          <w:p w14:paraId="71C70587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B2C0BDE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x 2 = 18 </w:t>
            </w:r>
          </w:p>
        </w:tc>
      </w:tr>
      <w:tr w:rsidR="00EE4BC4" w:rsidRPr="00F54D7B" w14:paraId="3DD6E6AE" w14:textId="77777777" w:rsidTr="007240FF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471B5BB4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F99D377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4B527C95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6823FD0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EE4BC4" w:rsidRPr="00F54D7B" w14:paraId="685B914B" w14:textId="77777777" w:rsidTr="007240FF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785C6C10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9 = 9 </w:t>
            </w:r>
          </w:p>
        </w:tc>
        <w:tc>
          <w:tcPr>
            <w:tcW w:w="2268" w:type="dxa"/>
          </w:tcPr>
          <w:p w14:paraId="0CAA8D43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9 = 18 </w:t>
            </w:r>
          </w:p>
        </w:tc>
        <w:tc>
          <w:tcPr>
            <w:tcW w:w="2268" w:type="dxa"/>
          </w:tcPr>
          <w:p w14:paraId="05FA091A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43BE20A" w14:textId="77777777" w:rsidR="00EE4BC4" w:rsidRPr="00F54D7B" w:rsidRDefault="00EE4BC4" w:rsidP="007240FF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9 = 81 </w:t>
            </w:r>
          </w:p>
        </w:tc>
      </w:tr>
    </w:tbl>
    <w:p w14:paraId="735724FC" w14:textId="2B1FC9B1" w:rsidR="000D7788" w:rsidRPr="00EE4BC4" w:rsidRDefault="000D7788" w:rsidP="00E77076">
      <w:pPr>
        <w:widowControl w:val="0"/>
        <w:rPr>
          <w:lang w:val="en-US"/>
        </w:rPr>
      </w:pPr>
    </w:p>
    <w:p w14:paraId="0F94D056" w14:textId="6EFF18D7" w:rsidR="000D7788" w:rsidRPr="00EE4BC4" w:rsidRDefault="00E77076" w:rsidP="000D7788">
      <w:pPr>
        <w:pStyle w:val="2"/>
        <w:rPr>
          <w:lang w:val="en-US"/>
        </w:rPr>
      </w:pPr>
      <w:bookmarkStart w:id="19" w:name="_Toc118317406"/>
      <w:r w:rsidRPr="00EE4BC4">
        <w:rPr>
          <w:lang w:val="en-US"/>
        </w:rPr>
        <w:t>7</w:t>
      </w:r>
      <w:r w:rsidR="000D7788" w:rsidRPr="00EE4BC4">
        <w:rPr>
          <w:lang w:val="en-US"/>
        </w:rPr>
        <w:t xml:space="preserve">.2. </w:t>
      </w:r>
      <w:r w:rsidR="000D7788">
        <w:t>Решение</w:t>
      </w:r>
      <w:r w:rsidR="000D7788" w:rsidRPr="00EE4BC4">
        <w:rPr>
          <w:lang w:val="en-US"/>
        </w:rPr>
        <w:t xml:space="preserve"> </w:t>
      </w:r>
      <w:r w:rsidR="000D7788">
        <w:t>задачи</w:t>
      </w:r>
      <w:r w:rsidR="000D7788" w:rsidRPr="00EE4BC4">
        <w:rPr>
          <w:lang w:val="en-US"/>
        </w:rPr>
        <w:t xml:space="preserve">, </w:t>
      </w:r>
      <w:r w:rsidR="000D7788">
        <w:t>код</w:t>
      </w:r>
      <w:r w:rsidR="000D7788" w:rsidRPr="00EE4BC4">
        <w:rPr>
          <w:lang w:val="en-US"/>
        </w:rPr>
        <w:t xml:space="preserve"> </w:t>
      </w:r>
      <w:r w:rsidR="000D7788">
        <w:t>программы</w:t>
      </w:r>
      <w:bookmarkEnd w:id="19"/>
    </w:p>
    <w:p w14:paraId="4B68EEE2" w14:textId="77B3FA73" w:rsidR="00F60C9A" w:rsidRPr="00EE4BC4" w:rsidRDefault="00EE4BC4" w:rsidP="00EE4BC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class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ultiplicationTableTask7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proofErr w:type="gramStart"/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gram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String[]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lastRenderedPageBreak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for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&lt;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9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+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for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j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j &lt;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9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++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f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%d x %d = %d"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j *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if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j &lt;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9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5B09258E" w14:textId="5789D98A" w:rsidR="000D7788" w:rsidRPr="00F60C9A" w:rsidRDefault="00E77076" w:rsidP="000D7788">
      <w:pPr>
        <w:pStyle w:val="2"/>
        <w:rPr>
          <w:lang w:val="en-US"/>
        </w:rPr>
      </w:pPr>
      <w:bookmarkStart w:id="20" w:name="_Toc118317407"/>
      <w:r>
        <w:t>7</w:t>
      </w:r>
      <w:r w:rsidR="000D7788">
        <w:t>.3. Тестирование работы программ</w:t>
      </w:r>
      <w:bookmarkEnd w:id="20"/>
      <w:r w:rsidR="00F60C9A">
        <w:t>ы</w:t>
      </w:r>
    </w:p>
    <w:p w14:paraId="4CB805F5" w14:textId="2C9D5C38" w:rsidR="000D7788" w:rsidRPr="00E77076" w:rsidRDefault="008D27FE" w:rsidP="000D7788">
      <w:pPr>
        <w:pStyle w:val="a"/>
        <w:numPr>
          <w:ilvl w:val="0"/>
          <w:numId w:val="0"/>
        </w:numPr>
        <w:ind w:left="420"/>
        <w:jc w:val="left"/>
      </w:pPr>
      <w:r>
        <w:rPr>
          <w:noProof/>
        </w:rPr>
        <w:drawing>
          <wp:inline distT="0" distB="0" distL="0" distR="0" wp14:anchorId="4D339417" wp14:editId="39A717D2">
            <wp:extent cx="5940425" cy="136715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F27B0" w14:textId="29C8573B" w:rsidR="000D7788" w:rsidRPr="000D7788" w:rsidRDefault="000D7788" w:rsidP="000D7788">
      <w:pPr>
        <w:pStyle w:val="10"/>
      </w:pPr>
      <w:bookmarkStart w:id="21" w:name="_Toc118317408"/>
      <w:r>
        <w:t xml:space="preserve">Задание </w:t>
      </w:r>
      <w:bookmarkEnd w:id="21"/>
      <w:r w:rsidR="00E77076">
        <w:t>8</w:t>
      </w:r>
    </w:p>
    <w:p w14:paraId="2EC6F92D" w14:textId="44C9A486" w:rsidR="000D7788" w:rsidRDefault="00E77076" w:rsidP="000D7788">
      <w:pPr>
        <w:pStyle w:val="2"/>
      </w:pPr>
      <w:bookmarkStart w:id="22" w:name="_Toc118317409"/>
      <w:r>
        <w:t>8</w:t>
      </w:r>
      <w:r w:rsidR="000D7788">
        <w:t>.1. Постановка задачи</w:t>
      </w:r>
      <w:bookmarkEnd w:id="22"/>
    </w:p>
    <w:p w14:paraId="279404D5" w14:textId="748A30AC" w:rsidR="00EE4BC4" w:rsidRPr="00EE4BC4" w:rsidRDefault="00EE4BC4" w:rsidP="00EE4BC4"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14:paraId="39A2F52B" w14:textId="44843603" w:rsidR="00D96944" w:rsidRDefault="00E77076" w:rsidP="000D7788">
      <w:pPr>
        <w:pStyle w:val="2"/>
      </w:pPr>
      <w:bookmarkStart w:id="23" w:name="_Toc118317410"/>
      <w:r>
        <w:t>8</w:t>
      </w:r>
      <w:r w:rsidR="000D7788">
        <w:t>.2. Решение задачи, код программы</w:t>
      </w:r>
      <w:bookmarkEnd w:id="23"/>
    </w:p>
    <w:p w14:paraId="7D21A562" w14:textId="77777777" w:rsidR="00EE4BC4" w:rsidRPr="00EE4BC4" w:rsidRDefault="00EE4BC4" w:rsidP="00EE4BC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</w:rPr>
      </w:pP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las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MyTask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8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functionOn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return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*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o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-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o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*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functionTwo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return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*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o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+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os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) *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s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clas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MyInteractio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extend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MyTask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8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publ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static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void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trin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[]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MyInteractio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nteractio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new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MyInteractio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1.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2.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FunctionOn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0.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double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FunctionTwo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0.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for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in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;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&lt;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</w:rPr>
        <w:t>1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;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++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FunctionOn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nteractio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On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FunctionTwo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=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nteractio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functionTwo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 +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Сумма 10 значений первой функции: "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+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FunctionOn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lastRenderedPageBreak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.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</w:rPr>
        <w:t xml:space="preserve">"Сумма 10 значений второй функции: "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 xml:space="preserve">+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umFunctionTwo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</w:rPr>
        <w:br/>
        <w:t>}</w:t>
      </w:r>
    </w:p>
    <w:p w14:paraId="26EB5580" w14:textId="77777777" w:rsidR="00D96944" w:rsidRPr="00EE4BC4" w:rsidRDefault="00D96944" w:rsidP="00D96944"/>
    <w:p w14:paraId="553DAC2B" w14:textId="1AA31681" w:rsidR="000D7788" w:rsidRDefault="00E77076" w:rsidP="000D7788">
      <w:pPr>
        <w:pStyle w:val="2"/>
      </w:pPr>
      <w:bookmarkStart w:id="24" w:name="_Toc118317411"/>
      <w:r>
        <w:t>8</w:t>
      </w:r>
      <w:r w:rsidR="000D7788">
        <w:t>.3. Тестирование работы программы с проверкой</w:t>
      </w:r>
      <w:bookmarkEnd w:id="24"/>
    </w:p>
    <w:p w14:paraId="0AE27F86" w14:textId="427686C5" w:rsidR="008D27FE" w:rsidRPr="008D27FE" w:rsidRDefault="008D27FE" w:rsidP="008D27FE">
      <w:r>
        <w:rPr>
          <w:noProof/>
        </w:rPr>
        <w:drawing>
          <wp:inline distT="0" distB="0" distL="0" distR="0" wp14:anchorId="6C6515DE" wp14:editId="6A68252A">
            <wp:extent cx="5543312" cy="509587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140" cy="517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6A448" w14:textId="25018DDD" w:rsidR="00433308" w:rsidRPr="000D7788" w:rsidRDefault="00433308" w:rsidP="00433308">
      <w:pPr>
        <w:pStyle w:val="10"/>
      </w:pPr>
      <w:bookmarkStart w:id="25" w:name="_Toc118317412"/>
      <w:r>
        <w:t xml:space="preserve">Задание </w:t>
      </w:r>
      <w:bookmarkEnd w:id="25"/>
      <w:r w:rsidR="00F243C2">
        <w:t>9</w:t>
      </w:r>
    </w:p>
    <w:p w14:paraId="5F491800" w14:textId="32E2B5F0" w:rsidR="00433308" w:rsidRDefault="00F243C2" w:rsidP="00433308">
      <w:pPr>
        <w:pStyle w:val="2"/>
      </w:pPr>
      <w:bookmarkStart w:id="26" w:name="_Toc118317413"/>
      <w:r>
        <w:t>9</w:t>
      </w:r>
      <w:r w:rsidR="00433308">
        <w:t>.1. Постановка задачи</w:t>
      </w:r>
      <w:bookmarkEnd w:id="26"/>
    </w:p>
    <w:p w14:paraId="1B39F0D3" w14:textId="77777777" w:rsidR="00EE4BC4" w:rsidRPr="00F20411" w:rsidRDefault="00EE4BC4" w:rsidP="00EE4BC4"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3EFAD2CD">
          <v:shape id="_x0000_i1057" type="#_x0000_t75" style="width:43.15pt;height:22.15pt" o:ole="">
            <v:imagedata r:id="rId27" o:title=""/>
          </v:shape>
          <o:OLEObject Type="Embed" ProgID="Equation.DSMT4" ShapeID="_x0000_i1057" DrawAspect="Content" ObjectID="_1742296587" r:id="rId28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3775DE1C">
          <v:shape id="_x0000_i1058" type="#_x0000_t75" style="width:154.15pt;height:43.15pt" o:ole="">
            <v:imagedata r:id="rId29" o:title=""/>
          </v:shape>
          <o:OLEObject Type="Embed" ProgID="Equation.DSMT4" ShapeID="_x0000_i1058" DrawAspect="Content" ObjectID="_1742296588" r:id="rId30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3FD6B7A1">
          <v:shape id="_x0000_i1059" type="#_x0000_t75" style="width:61.9pt;height:16.9pt" o:ole="">
            <v:imagedata r:id="rId31" o:title=""/>
          </v:shape>
          <o:OLEObject Type="Embed" ProgID="Equation.DSMT4" ShapeID="_x0000_i1059" DrawAspect="Content" ObjectID="_1742296589" r:id="rId32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2B4F8510">
          <v:shape id="_x0000_i1060" type="#_x0000_t75" style="width:73.9pt;height:34.9pt" o:ole="">
            <v:imagedata r:id="rId33" o:title=""/>
          </v:shape>
          <o:OLEObject Type="Embed" ProgID="Equation.DSMT4" ShapeID="_x0000_i1060" DrawAspect="Content" ObjectID="_1742296590" r:id="rId34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24B08E08">
          <v:shape id="_x0000_i1061" type="#_x0000_t75" style="width:73.9pt;height:21pt" o:ole="">
            <v:imagedata r:id="rId35" o:title=""/>
          </v:shape>
          <o:OLEObject Type="Embed" ProgID="Equation.DSMT4" ShapeID="_x0000_i1061" DrawAspect="Content" ObjectID="_1742296591" r:id="rId36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24458CDE">
          <v:shape id="_x0000_i1062" type="#_x0000_t75" style="width:10.15pt;height:12pt" o:ole="">
            <v:imagedata r:id="rId37" o:title=""/>
          </v:shape>
          <o:OLEObject Type="Embed" ProgID="Equation.DSMT4" ShapeID="_x0000_i1062" DrawAspect="Content" ObjectID="_1742296592" r:id="rId38"/>
        </w:object>
      </w:r>
      <w:r w:rsidRPr="00F20411">
        <w:t xml:space="preserve"> – точность вычисления. В рамках программы определить число </w:t>
      </w:r>
      <w:proofErr w:type="spellStart"/>
      <w:r w:rsidRPr="00F20411">
        <w:t>итраций</w:t>
      </w:r>
      <w:proofErr w:type="spellEnd"/>
      <w:r w:rsidRPr="00F20411">
        <w:t>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29ABCD97" w14:textId="77777777" w:rsidR="00EE4BC4" w:rsidRPr="00EE4BC4" w:rsidRDefault="00EE4BC4" w:rsidP="00EE4BC4"/>
    <w:p w14:paraId="775739A8" w14:textId="4F00B4EF" w:rsidR="00433308" w:rsidRDefault="00F243C2" w:rsidP="00433308">
      <w:pPr>
        <w:pStyle w:val="2"/>
      </w:pPr>
      <w:bookmarkStart w:id="27" w:name="_Toc118317414"/>
      <w:r>
        <w:t>9</w:t>
      </w:r>
      <w:r w:rsidR="00433308" w:rsidRPr="00F243C2">
        <w:t xml:space="preserve">.2. </w:t>
      </w:r>
      <w:r w:rsidR="00433308">
        <w:t>Решение</w:t>
      </w:r>
      <w:r w:rsidR="00433308" w:rsidRPr="00F243C2">
        <w:t xml:space="preserve"> </w:t>
      </w:r>
      <w:r w:rsidR="00433308">
        <w:t>задачи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27"/>
    </w:p>
    <w:p w14:paraId="56759DD1" w14:textId="77777777" w:rsidR="00EE4BC4" w:rsidRPr="00EE4BC4" w:rsidRDefault="00EE4BC4" w:rsidP="00EE4BC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class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ootNewtonMethodTask9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Scanner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(System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in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Введите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число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x: 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x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.nextDouble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Введите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степень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p: 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p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canner.nextIn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Точность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</w:t>
      </w:r>
      <w:proofErr w:type="spellStart"/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Корень</w:t>
      </w:r>
      <w:proofErr w:type="spellEnd"/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</w:t>
      </w:r>
      <w:proofErr w:type="spellStart"/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Число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итераций</w:t>
      </w:r>
      <w:proofErr w:type="spellEnd"/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for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k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k &lt;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k++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eps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-k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root = </w:t>
      </w:r>
      <w:proofErr w:type="spellStart"/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rootOfDegreeP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int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iterations = </w:t>
      </w:r>
      <w:proofErr w:type="spellStart"/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ountIteration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proofErr w:type="spellStart"/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rintResul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ep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oo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terations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double </w:t>
      </w:r>
      <w:proofErr w:type="spellStart"/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rootOfDegreeP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int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y0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p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lo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 * (p +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 / p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1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y1 = (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.0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/ p) * (((p -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* y0) + (x /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y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p -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mp = y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0 = y1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1 = temp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whi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b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y1 - y0) &gt; eps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lastRenderedPageBreak/>
        <w:t xml:space="preserve">        return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int </w:t>
      </w:r>
      <w:proofErr w:type="spellStart"/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countIteration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int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p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y0 =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p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log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x * (p +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 / p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1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iterations =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y1 = (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1.0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/ p) * (((p -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* y0) + (x /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y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p - </w:t>
      </w:r>
      <w:r w:rsidRPr="00EE4BC4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)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emp = y0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0 = y1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y1 = temp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terations++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}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whi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EE4BC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bs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y1 - y0) &gt; eps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return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teration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void </w:t>
      </w:r>
      <w:proofErr w:type="spellStart"/>
      <w:r w:rsidRPr="00EE4BC4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printResul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ps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oot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int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terations) {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Forma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Forma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0.000000"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EE4BC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eps) + 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t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root) + 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t</w:t>
      </w:r>
      <w:r w:rsidRPr="00EE4BC4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 iterations)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EE4BC4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EE4BC4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692A1568" w14:textId="77777777" w:rsidR="00F60C9A" w:rsidRPr="00F60C9A" w:rsidRDefault="00F60C9A" w:rsidP="00F60C9A">
      <w:pPr>
        <w:rPr>
          <w:lang w:val="en-US"/>
        </w:rPr>
      </w:pPr>
    </w:p>
    <w:p w14:paraId="5FAAF524" w14:textId="230EDBBE" w:rsidR="00433308" w:rsidRDefault="00F243C2" w:rsidP="00B43CC6">
      <w:pPr>
        <w:pStyle w:val="2"/>
      </w:pPr>
      <w:bookmarkStart w:id="28" w:name="_Toc118317415"/>
      <w:r>
        <w:t>9</w:t>
      </w:r>
      <w:r w:rsidR="00433308">
        <w:t>.3. Тестирование работы программы</w:t>
      </w:r>
      <w:bookmarkEnd w:id="28"/>
    </w:p>
    <w:p w14:paraId="1384B79D" w14:textId="413F516E" w:rsidR="000D7788" w:rsidRDefault="008D27FE" w:rsidP="000D7788">
      <w:pPr>
        <w:pStyle w:val="a"/>
        <w:numPr>
          <w:ilvl w:val="0"/>
          <w:numId w:val="0"/>
        </w:numPr>
        <w:ind w:left="420"/>
        <w:jc w:val="left"/>
      </w:pPr>
      <w:r>
        <w:rPr>
          <w:noProof/>
        </w:rPr>
        <w:drawing>
          <wp:inline distT="0" distB="0" distL="0" distR="0" wp14:anchorId="53D195AE" wp14:editId="54250A94">
            <wp:extent cx="5290649" cy="393382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6590" cy="3953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02C2D" w14:textId="63F06906" w:rsidR="00F243C2" w:rsidRPr="000D7788" w:rsidRDefault="00F243C2" w:rsidP="00F243C2">
      <w:pPr>
        <w:pStyle w:val="10"/>
      </w:pPr>
      <w:r>
        <w:t>Задание 10</w:t>
      </w:r>
    </w:p>
    <w:p w14:paraId="567B86A0" w14:textId="59AF069A" w:rsidR="00F243C2" w:rsidRDefault="00F243C2" w:rsidP="00F243C2">
      <w:pPr>
        <w:pStyle w:val="2"/>
      </w:pPr>
      <w:r>
        <w:t>10.1. Постановка задачи</w:t>
      </w:r>
    </w:p>
    <w:p w14:paraId="58419541" w14:textId="77777777" w:rsidR="00EE4BC4" w:rsidRPr="00F20411" w:rsidRDefault="00EE4BC4" w:rsidP="00EE4BC4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4"/>
        </w:rPr>
        <w:object w:dxaOrig="2439" w:dyaOrig="440" w14:anchorId="0AFD0A6B">
          <v:shape id="_x0000_i1073" type="#_x0000_t75" style="width:121.9pt;height:22.15pt" o:ole="">
            <v:imagedata r:id="rId40" o:title=""/>
          </v:shape>
          <o:OLEObject Type="Embed" ProgID="Equation.DSMT4" ShapeID="_x0000_i1073" DrawAspect="Content" ObjectID="_1742296593" r:id="rId41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28855877">
          <v:shape id="_x0000_i1074" type="#_x0000_t75" style="width:49.15pt;height:21pt" o:ole="">
            <v:imagedata r:id="rId42" o:title=""/>
          </v:shape>
          <o:OLEObject Type="Embed" ProgID="Equation.DSMT4" ShapeID="_x0000_i1074" DrawAspect="Content" ObjectID="_1742296594" r:id="rId43"/>
        </w:object>
      </w:r>
      <w:r w:rsidRPr="00F20411">
        <w:t xml:space="preserve">. Каждый </w:t>
      </w:r>
      <w:r w:rsidRPr="00F20411">
        <w:lastRenderedPageBreak/>
        <w:t xml:space="preserve">отрезок функции представляется в виде трапеции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1E9FA829">
          <v:shape id="_x0000_i1075" type="#_x0000_t75" style="width:54pt;height:36pt" o:ole="">
            <v:imagedata r:id="rId44" o:title=""/>
          </v:shape>
          <o:OLEObject Type="Embed" ProgID="Equation.DSMT4" ShapeID="_x0000_i1075" DrawAspect="Content" ObjectID="_1742296595" r:id="rId45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2760" w:dyaOrig="800" w14:anchorId="6E02DD55">
          <v:shape id="_x0000_i1076" type="#_x0000_t75" style="width:138pt;height:40.15pt" o:ole="">
            <v:imagedata r:id="rId46" o:title=""/>
          </v:shape>
          <o:OLEObject Type="Embed" ProgID="Equation.DSMT4" ShapeID="_x0000_i1076" DrawAspect="Content" ObjectID="_1742296596" r:id="rId47"/>
        </w:object>
      </w:r>
      <w:r w:rsidRPr="00F20411">
        <w:t xml:space="preserve">. Вычислить значения площади под кривой при n равном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6707B7A0" w14:textId="77777777" w:rsidR="00EE4BC4" w:rsidRDefault="00EE4BC4" w:rsidP="00EE4BC4">
      <w:r w:rsidRPr="00F20411">
        <w:rPr>
          <w:lang w:val="en-US"/>
        </w:rPr>
        <w:t>n</w:t>
      </w:r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EE4BC4" w:rsidRPr="003950AF" w14:paraId="34C303A3" w14:textId="77777777" w:rsidTr="007240FF">
        <w:tc>
          <w:tcPr>
            <w:tcW w:w="5637" w:type="dxa"/>
            <w:vAlign w:val="center"/>
          </w:tcPr>
          <w:p w14:paraId="2E1C6D3D" w14:textId="5761F58D" w:rsidR="00EE4BC4" w:rsidRPr="003950AF" w:rsidRDefault="00EE4BC4" w:rsidP="007240FF">
            <w:pPr>
              <w:jc w:val="center"/>
            </w:pPr>
            <w:r w:rsidRPr="003950AF">
              <w:rPr>
                <w:noProof/>
              </w:rPr>
              <w:drawing>
                <wp:inline distT="0" distB="0" distL="0" distR="0" wp14:anchorId="7EF2036B" wp14:editId="18AA4691">
                  <wp:extent cx="3181350" cy="2047875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13977728" w14:textId="7457D275" w:rsidR="00EE4BC4" w:rsidRPr="003950AF" w:rsidRDefault="00EE4BC4" w:rsidP="007240FF">
            <w:pPr>
              <w:jc w:val="center"/>
            </w:pPr>
            <w:r w:rsidRPr="003950AF">
              <w:rPr>
                <w:noProof/>
              </w:rPr>
              <w:drawing>
                <wp:inline distT="0" distB="0" distL="0" distR="0" wp14:anchorId="257A19EE" wp14:editId="31611462">
                  <wp:extent cx="2167255" cy="244792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6" t="5661" r="18040" b="34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255" cy="2447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4BC4" w:rsidRPr="003950AF" w14:paraId="7BD209DF" w14:textId="77777777" w:rsidTr="007240FF">
        <w:tc>
          <w:tcPr>
            <w:tcW w:w="5637" w:type="dxa"/>
            <w:vAlign w:val="center"/>
          </w:tcPr>
          <w:p w14:paraId="386F5058" w14:textId="77777777" w:rsidR="00EE4BC4" w:rsidRPr="003950AF" w:rsidRDefault="00EE4BC4" w:rsidP="007240FF">
            <w:pPr>
              <w:jc w:val="center"/>
            </w:pPr>
            <w:r w:rsidRPr="003950AF">
              <w:t>а</w:t>
            </w:r>
          </w:p>
        </w:tc>
        <w:tc>
          <w:tcPr>
            <w:tcW w:w="3934" w:type="dxa"/>
            <w:vAlign w:val="center"/>
          </w:tcPr>
          <w:p w14:paraId="216A086D" w14:textId="77777777" w:rsidR="00EE4BC4" w:rsidRPr="003950AF" w:rsidRDefault="00EE4BC4" w:rsidP="007240FF">
            <w:pPr>
              <w:jc w:val="center"/>
            </w:pPr>
            <w:r w:rsidRPr="003950AF">
              <w:t>б</w:t>
            </w:r>
          </w:p>
        </w:tc>
      </w:tr>
    </w:tbl>
    <w:p w14:paraId="43D1ACC4" w14:textId="77777777" w:rsidR="00EE4BC4" w:rsidRPr="003950AF" w:rsidRDefault="00EE4BC4" w:rsidP="00EE4BC4">
      <w:pPr>
        <w:jc w:val="center"/>
      </w:pPr>
      <w:r w:rsidRPr="003950AF">
        <w:t xml:space="preserve">Рис. Разбиение площади под кривой на трапеции с шагом </w:t>
      </w:r>
      <w:r w:rsidRPr="003950AF">
        <w:rPr>
          <w:lang w:val="en-US"/>
        </w:rPr>
        <w:t>h</w:t>
      </w:r>
      <w:r w:rsidRPr="003950AF">
        <w:t>:</w:t>
      </w:r>
    </w:p>
    <w:p w14:paraId="5DDDC5AD" w14:textId="77777777" w:rsidR="00EE4BC4" w:rsidRPr="003950AF" w:rsidRDefault="00EE4BC4" w:rsidP="00EE4BC4">
      <w:pPr>
        <w:jc w:val="center"/>
      </w:pPr>
      <w:r w:rsidRPr="003950AF">
        <w:t xml:space="preserve">а – общий вид; б – </w:t>
      </w:r>
      <w:proofErr w:type="spellStart"/>
      <w:r w:rsidRPr="003950AF">
        <w:rPr>
          <w:lang w:val="en-US"/>
        </w:rPr>
        <w:t>i</w:t>
      </w:r>
      <w:proofErr w:type="spellEnd"/>
      <w:r w:rsidRPr="003950AF">
        <w:t>-я трапеция</w:t>
      </w:r>
    </w:p>
    <w:p w14:paraId="057F9829" w14:textId="77777777" w:rsidR="00EE4BC4" w:rsidRPr="00EE4BC4" w:rsidRDefault="00EE4BC4" w:rsidP="00EE4BC4"/>
    <w:p w14:paraId="014A785B" w14:textId="5861B4A4" w:rsidR="00F243C2" w:rsidRPr="00F243C2" w:rsidRDefault="00F243C2" w:rsidP="00F243C2">
      <w:pPr>
        <w:pStyle w:val="2"/>
      </w:pPr>
      <w:r>
        <w:t>10</w:t>
      </w:r>
      <w:r w:rsidRPr="00F243C2">
        <w:t xml:space="preserve">.2. </w:t>
      </w:r>
      <w:r>
        <w:t>Решение</w:t>
      </w:r>
      <w:r w:rsidRPr="00F243C2">
        <w:t xml:space="preserve"> </w:t>
      </w:r>
      <w:r>
        <w:t>задачи</w:t>
      </w:r>
      <w:r w:rsidRPr="00F243C2">
        <w:t xml:space="preserve">, </w:t>
      </w:r>
      <w:r>
        <w:t>код</w:t>
      </w:r>
      <w:r w:rsidRPr="00F243C2">
        <w:t xml:space="preserve"> </w:t>
      </w:r>
      <w:r>
        <w:t>программы</w:t>
      </w:r>
    </w:p>
    <w:p w14:paraId="2AF67E6F" w14:textId="77777777" w:rsidR="008D27FE" w:rsidRPr="008D27FE" w:rsidRDefault="008D27FE" w:rsidP="008D27F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</w:pP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mport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java.text.DecimalFormat</w:t>
      </w:r>
      <w:proofErr w:type="spellEnd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public class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TrapezoidalRuleTask10 {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double </w:t>
      </w:r>
      <w:r w:rsidRPr="008D27FE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function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x) {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exp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-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+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5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-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ow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x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3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double </w:t>
      </w:r>
      <w:proofErr w:type="spellStart"/>
      <w:r w:rsidRPr="008D27FE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calculateTrapezoidalArea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) {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h = (b - a) / n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sum =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0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for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&lt; n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+) {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sum += </w:t>
      </w:r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function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a +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i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* h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return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h * ((</w:t>
      </w:r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function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a) + </w:t>
      </w:r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function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b)) /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 xml:space="preserve">2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+ sum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ublic static void </w:t>
      </w:r>
      <w:r w:rsidRPr="008D27FE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main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String[]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gs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 {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a =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b =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2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8D27F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n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</w:t>
      </w:r>
      <w:proofErr w:type="spellStart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h</w:t>
      </w:r>
      <w:proofErr w:type="spellEnd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</w:t>
      </w:r>
      <w:proofErr w:type="spellStart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S</w:t>
      </w:r>
      <w:proofErr w:type="spellEnd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</w:t>
      </w:r>
      <w:proofErr w:type="spellStart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Аналитическое</w:t>
      </w:r>
      <w:proofErr w:type="spellEnd"/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 </w:t>
      </w:r>
      <w:proofErr w:type="spellStart"/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решение</w:t>
      </w:r>
      <w:proofErr w:type="spellEnd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</w:t>
      </w:r>
      <w:proofErr w:type="spellStart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t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Погрешность</w:t>
      </w:r>
      <w:proofErr w:type="spellEnd"/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int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[] ns = {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0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00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000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double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proofErr w:type="spellStart"/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alculateTrapezoidalArea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6897BB"/>
          <w:sz w:val="20"/>
          <w:szCs w:val="20"/>
          <w:lang w:val="en-US"/>
        </w:rPr>
        <w:t>10000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lastRenderedPageBreak/>
        <w:br/>
        <w:t xml:space="preserve">        for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 : ns) {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area = </w:t>
      </w:r>
      <w:proofErr w:type="spellStart"/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calculateTrapezoidalArea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n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b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error =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Math.</w:t>
      </w:r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abs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area -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    </w:t>
      </w:r>
      <w:proofErr w:type="spellStart"/>
      <w:r w:rsidRPr="008D27F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/>
        </w:rPr>
        <w:t>printResult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n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b - a) / n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ea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rror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}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private static void </w:t>
      </w:r>
      <w:proofErr w:type="spellStart"/>
      <w:r w:rsidRPr="008D27FE">
        <w:rPr>
          <w:rFonts w:ascii="Courier New" w:eastAsia="Times New Roman" w:hAnsi="Courier New" w:cs="Courier New"/>
          <w:color w:val="FFC66D"/>
          <w:sz w:val="20"/>
          <w:szCs w:val="20"/>
          <w:lang w:val="en-US"/>
        </w:rPr>
        <w:t>printResult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int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n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h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area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, double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error) {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 xml:space="preserve">       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Format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 = 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 xml:space="preserve">new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ecimalFormat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0.000000"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   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System.</w:t>
      </w:r>
      <w:r w:rsidRPr="008D27F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/>
        </w:rPr>
        <w:t>out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.println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n + 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h) + 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(area) + 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t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referenceArea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) + 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>"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\t\t\t</w:t>
      </w:r>
      <w:r w:rsidRPr="008D27FE">
        <w:rPr>
          <w:rFonts w:ascii="Courier New" w:eastAsia="Times New Roman" w:hAnsi="Courier New" w:cs="Courier New"/>
          <w:color w:val="6A8759"/>
          <w:sz w:val="20"/>
          <w:szCs w:val="20"/>
          <w:lang w:val="en-US"/>
        </w:rPr>
        <w:t xml:space="preserve">"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 xml:space="preserve">+ </w:t>
      </w:r>
      <w:proofErr w:type="spellStart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df.format</w:t>
      </w:r>
      <w:proofErr w:type="spellEnd"/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(error))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t>;</w:t>
      </w:r>
      <w:r w:rsidRPr="008D27FE">
        <w:rPr>
          <w:rFonts w:ascii="Courier New" w:eastAsia="Times New Roman" w:hAnsi="Courier New" w:cs="Courier New"/>
          <w:color w:val="CC7832"/>
          <w:sz w:val="20"/>
          <w:szCs w:val="20"/>
          <w:lang w:val="en-US"/>
        </w:rPr>
        <w:br/>
        <w:t xml:space="preserve">    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t>}</w:t>
      </w:r>
      <w:r w:rsidRPr="008D27FE">
        <w:rPr>
          <w:rFonts w:ascii="Courier New" w:eastAsia="Times New Roman" w:hAnsi="Courier New" w:cs="Courier New"/>
          <w:color w:val="A9B7C6"/>
          <w:sz w:val="20"/>
          <w:szCs w:val="20"/>
          <w:lang w:val="en-US"/>
        </w:rPr>
        <w:br/>
        <w:t>}</w:t>
      </w:r>
    </w:p>
    <w:p w14:paraId="20F7EBD7" w14:textId="667F0842" w:rsidR="00F243C2" w:rsidRPr="00F60C9A" w:rsidRDefault="00F60C9A" w:rsidP="00F243C2">
      <w:pPr>
        <w:rPr>
          <w:lang w:val="en-US"/>
        </w:rPr>
      </w:pPr>
      <w:r w:rsidRPr="00F60C9A">
        <w:rPr>
          <w:lang w:val="en-US"/>
        </w:rPr>
        <w:tab/>
      </w:r>
    </w:p>
    <w:p w14:paraId="621F5419" w14:textId="761DA76A" w:rsidR="00F243C2" w:rsidRDefault="00F243C2" w:rsidP="00F243C2">
      <w:pPr>
        <w:pStyle w:val="2"/>
      </w:pPr>
      <w:r>
        <w:t>10.3. Тестирование работы программы</w:t>
      </w:r>
    </w:p>
    <w:p w14:paraId="69F2D069" w14:textId="63A9EFE9" w:rsidR="00F243C2" w:rsidRDefault="008D27FE" w:rsidP="00E2133F">
      <w:pPr>
        <w:jc w:val="left"/>
      </w:pPr>
      <w:r>
        <w:rPr>
          <w:noProof/>
        </w:rPr>
        <w:drawing>
          <wp:inline distT="0" distB="0" distL="0" distR="0" wp14:anchorId="203DA1D9" wp14:editId="528800F6">
            <wp:extent cx="6212278" cy="1262062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756" cy="1265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24947" w14:textId="77777777" w:rsidR="00F243C2" w:rsidRPr="001F7E5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59942840">
    <w:abstractNumId w:val="1"/>
  </w:num>
  <w:num w:numId="2" w16cid:durableId="400523226">
    <w:abstractNumId w:val="1"/>
  </w:num>
  <w:num w:numId="3" w16cid:durableId="485243442">
    <w:abstractNumId w:val="2"/>
  </w:num>
  <w:num w:numId="4" w16cid:durableId="1905026244">
    <w:abstractNumId w:val="7"/>
  </w:num>
  <w:num w:numId="5" w16cid:durableId="818305497">
    <w:abstractNumId w:val="4"/>
  </w:num>
  <w:num w:numId="6" w16cid:durableId="334067429">
    <w:abstractNumId w:val="3"/>
  </w:num>
  <w:num w:numId="7" w16cid:durableId="1875269427">
    <w:abstractNumId w:val="10"/>
  </w:num>
  <w:num w:numId="8" w16cid:durableId="1707751047">
    <w:abstractNumId w:val="8"/>
  </w:num>
  <w:num w:numId="9" w16cid:durableId="434861616">
    <w:abstractNumId w:val="9"/>
  </w:num>
  <w:num w:numId="10" w16cid:durableId="1823159841">
    <w:abstractNumId w:val="0"/>
  </w:num>
  <w:num w:numId="11" w16cid:durableId="1121068874">
    <w:abstractNumId w:val="6"/>
  </w:num>
  <w:num w:numId="12" w16cid:durableId="38372357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15B09"/>
    <w:rsid w:val="000B3444"/>
    <w:rsid w:val="000D7788"/>
    <w:rsid w:val="000E7842"/>
    <w:rsid w:val="000F09E7"/>
    <w:rsid w:val="00126922"/>
    <w:rsid w:val="00164215"/>
    <w:rsid w:val="001C42EB"/>
    <w:rsid w:val="001E2AC2"/>
    <w:rsid w:val="001F7E52"/>
    <w:rsid w:val="00264031"/>
    <w:rsid w:val="002A5F19"/>
    <w:rsid w:val="002D05E1"/>
    <w:rsid w:val="0032258E"/>
    <w:rsid w:val="003271A2"/>
    <w:rsid w:val="00332BF8"/>
    <w:rsid w:val="003440F4"/>
    <w:rsid w:val="00357B5F"/>
    <w:rsid w:val="0037690F"/>
    <w:rsid w:val="003C1230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342F1"/>
    <w:rsid w:val="006837BA"/>
    <w:rsid w:val="006A2155"/>
    <w:rsid w:val="006B6746"/>
    <w:rsid w:val="00733029"/>
    <w:rsid w:val="0076574D"/>
    <w:rsid w:val="00765CA3"/>
    <w:rsid w:val="0076646E"/>
    <w:rsid w:val="00800C2A"/>
    <w:rsid w:val="00877976"/>
    <w:rsid w:val="00896D64"/>
    <w:rsid w:val="008A026B"/>
    <w:rsid w:val="008D27FE"/>
    <w:rsid w:val="008E6202"/>
    <w:rsid w:val="008E6361"/>
    <w:rsid w:val="00952BA6"/>
    <w:rsid w:val="00955A36"/>
    <w:rsid w:val="00971F49"/>
    <w:rsid w:val="00990B66"/>
    <w:rsid w:val="009C274D"/>
    <w:rsid w:val="00A068DE"/>
    <w:rsid w:val="00A24BE2"/>
    <w:rsid w:val="00A66897"/>
    <w:rsid w:val="00A90989"/>
    <w:rsid w:val="00AD4309"/>
    <w:rsid w:val="00B24474"/>
    <w:rsid w:val="00B43CC6"/>
    <w:rsid w:val="00B54717"/>
    <w:rsid w:val="00B92E64"/>
    <w:rsid w:val="00BB7AA5"/>
    <w:rsid w:val="00BC3CCB"/>
    <w:rsid w:val="00BE6E04"/>
    <w:rsid w:val="00C41CF7"/>
    <w:rsid w:val="00C51A7A"/>
    <w:rsid w:val="00CF7C02"/>
    <w:rsid w:val="00D07D54"/>
    <w:rsid w:val="00D446C2"/>
    <w:rsid w:val="00D819AA"/>
    <w:rsid w:val="00D96944"/>
    <w:rsid w:val="00DB483A"/>
    <w:rsid w:val="00DC375E"/>
    <w:rsid w:val="00DC6A6F"/>
    <w:rsid w:val="00E04C0B"/>
    <w:rsid w:val="00E12D8E"/>
    <w:rsid w:val="00E2133F"/>
    <w:rsid w:val="00E4458D"/>
    <w:rsid w:val="00E71049"/>
    <w:rsid w:val="00E77076"/>
    <w:rsid w:val="00EC04DF"/>
    <w:rsid w:val="00ED33D4"/>
    <w:rsid w:val="00EE4BC4"/>
    <w:rsid w:val="00EF08FD"/>
    <w:rsid w:val="00F243C2"/>
    <w:rsid w:val="00F5456B"/>
    <w:rsid w:val="00F60C9A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41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74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778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182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63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16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05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9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696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170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4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171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972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png"/><Relationship Id="rId39" Type="http://schemas.openxmlformats.org/officeDocument/2006/relationships/image" Target="media/image22.png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9.pn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7.wmf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32" Type="http://schemas.openxmlformats.org/officeDocument/2006/relationships/oleObject" Target="embeddings/oleObject9.bin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8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8.wmf"/><Relationship Id="rId44" Type="http://schemas.openxmlformats.org/officeDocument/2006/relationships/image" Target="media/image25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7.png"/><Relationship Id="rId8" Type="http://schemas.openxmlformats.org/officeDocument/2006/relationships/image" Target="media/image3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6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726</Words>
  <Characters>15540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Владислав Пеяс</cp:lastModifiedBy>
  <cp:revision>2</cp:revision>
  <dcterms:created xsi:type="dcterms:W3CDTF">2023-04-06T09:30:00Z</dcterms:created>
  <dcterms:modified xsi:type="dcterms:W3CDTF">2023-04-06T09:30:00Z</dcterms:modified>
</cp:coreProperties>
</file>